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D52" w:rsidRPr="00541195" w:rsidRDefault="00EE4D52" w:rsidP="00EE4D52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Trigonometriset funktiot ja lukujon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131D5D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31D5D" w:rsidRDefault="00131D5D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31D5D" w:rsidRPr="00131D5D" w:rsidRDefault="00131D5D" w:rsidP="00131D5D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131D5D" w:rsidRPr="00131D5D" w:rsidRDefault="00131D5D" w:rsidP="00131D5D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131D5D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)</w:t>
      </w:r>
      <w:r w:rsidRPr="00131D5D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Ratkaise yhtälöstä kulma </w:t>
      </w:r>
      <w:r w:rsidRPr="00131D5D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x</w:t>
      </w:r>
      <w:r w:rsidRPr="00131D5D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 w:rsidRPr="00131D5D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steen</w:t>
      </w:r>
      <w:r w:rsidRPr="00131D5D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tarkkuudella </w:t>
      </w:r>
      <w:r w:rsidRPr="00131D5D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7" o:title=""/>
          </v:shape>
          <o:OLEObject Type="Embed" ProgID="Equation.DSMT4" ShapeID="_x0000_i1025" DrawAspect="Content" ObjectID="_1487510461" r:id="rId8"/>
        </w:object>
      </w:r>
      <w:r w:rsidRPr="00131D5D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. </w:t>
      </w:r>
      <w:r w:rsidRPr="00131D5D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4 p.)</w:t>
      </w:r>
    </w:p>
    <w:p w:rsidR="00131D5D" w:rsidRPr="00131D5D" w:rsidRDefault="00131D5D" w:rsidP="00131D5D">
      <w:pPr>
        <w:spacing w:after="12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131D5D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131D5D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Mitkä yhtälön ratkaisuista on välillä </w:t>
      </w:r>
      <w:r w:rsidRPr="00131D5D">
        <w:rPr>
          <w:position w:val="-10"/>
          <w:lang w:eastAsia="fi-FI"/>
        </w:rPr>
        <w:object w:dxaOrig="1300" w:dyaOrig="360">
          <v:shape id="_x0000_i1028" type="#_x0000_t75" style="width:65.25pt;height:18pt" o:ole="">
            <v:imagedata r:id="rId9" o:title=""/>
          </v:shape>
          <o:OLEObject Type="Embed" ProgID="Equation.DSMT4" ShapeID="_x0000_i1028" DrawAspect="Content" ObjectID="_1487510462" r:id="rId10"/>
        </w:object>
      </w:r>
      <w:r w:rsidRPr="00131D5D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? </w:t>
      </w:r>
      <w:r w:rsidRPr="00131D5D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2 p.)</w:t>
      </w:r>
    </w:p>
    <w:p w:rsidR="00131D5D" w:rsidRDefault="00131D5D" w:rsidP="00131D5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</w:p>
    <w:p w:rsidR="00131D5D" w:rsidRDefault="00131D5D" w:rsidP="00131D5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</w:p>
    <w:p w:rsidR="00131D5D" w:rsidRPr="00131D5D" w:rsidRDefault="00131D5D" w:rsidP="00131D5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ab/>
        <w:t>a)</w:t>
      </w:r>
    </w:p>
    <w:p w:rsidR="00131D5D" w:rsidRPr="00131D5D" w:rsidRDefault="00131D5D" w:rsidP="00131D5D">
      <w:pPr>
        <w:spacing w:after="0" w:line="240" w:lineRule="auto"/>
        <w:ind w:left="1304" w:firstLine="130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 w:rsidRPr="00131D5D">
        <w:rPr>
          <w:rFonts w:ascii="Times New Roman" w:eastAsia="Times New Roman" w:hAnsi="Times New Roman" w:cs="Times New Roman"/>
          <w:b/>
          <w:position w:val="-96"/>
          <w:sz w:val="24"/>
          <w:szCs w:val="24"/>
          <w:lang w:eastAsia="fi-FI"/>
        </w:rPr>
        <w:object w:dxaOrig="7140" w:dyaOrig="1920">
          <v:shape id="_x0000_i1030" type="#_x0000_t75" style="width:357pt;height:96pt" o:ole="">
            <v:imagedata r:id="rId11" o:title=""/>
          </v:shape>
          <o:OLEObject Type="Embed" ProgID="Equation.DSMT4" ShapeID="_x0000_i1030" DrawAspect="Content" ObjectID="_1487510463" r:id="rId12"/>
        </w:object>
      </w:r>
    </w:p>
    <w:p w:rsidR="00131D5D" w:rsidRPr="00131D5D" w:rsidRDefault="00131D5D" w:rsidP="00131D5D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val="en-GB" w:eastAsia="fi-FI"/>
        </w:rPr>
      </w:pPr>
    </w:p>
    <w:p w:rsidR="00131D5D" w:rsidRPr="00131D5D" w:rsidRDefault="00131D5D" w:rsidP="00131D5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fi-FI"/>
        </w:rPr>
      </w:pPr>
    </w:p>
    <w:p w:rsidR="00131D5D" w:rsidRPr="00131D5D" w:rsidRDefault="00131D5D" w:rsidP="00131D5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fi-FI"/>
        </w:rPr>
      </w:pPr>
    </w:p>
    <w:p w:rsidR="00131D5D" w:rsidRPr="00131D5D" w:rsidRDefault="00131D5D" w:rsidP="00131D5D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131D5D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131D5D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ab/>
      </w:r>
      <w:r w:rsidRPr="00131D5D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Mitkä yhtälön ratkaisuista on välillä </w:t>
      </w:r>
      <w:r w:rsidRPr="00131D5D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300" w:dyaOrig="360">
          <v:shape id="_x0000_i1029" type="#_x0000_t75" style="width:65.25pt;height:18pt" o:ole="">
            <v:imagedata r:id="rId9" o:title=""/>
          </v:shape>
          <o:OLEObject Type="Embed" ProgID="Equation.DSMT4" ShapeID="_x0000_i1029" DrawAspect="Content" ObjectID="_1487510464" r:id="rId13"/>
        </w:object>
      </w:r>
      <w:r w:rsidRPr="00131D5D">
        <w:rPr>
          <w:rFonts w:ascii="Times New Roman" w:eastAsia="Times New Roman" w:hAnsi="Times New Roman" w:cs="Times New Roman"/>
          <w:sz w:val="24"/>
          <w:szCs w:val="24"/>
          <w:lang w:eastAsia="fi-FI"/>
        </w:rPr>
        <w:t>?</w:t>
      </w:r>
    </w:p>
    <w:p w:rsidR="00131D5D" w:rsidRPr="00131D5D" w:rsidRDefault="00131D5D" w:rsidP="00131D5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</w:p>
    <w:p w:rsidR="00131D5D" w:rsidRPr="00131D5D" w:rsidRDefault="00131D5D" w:rsidP="00131D5D">
      <w:pPr>
        <w:spacing w:after="0" w:line="240" w:lineRule="auto"/>
        <w:ind w:left="2608"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131D5D">
        <w:rPr>
          <w:rFonts w:ascii="Times New Roman" w:eastAsia="Times New Roman" w:hAnsi="Times New Roman" w:cs="Times New Roman"/>
          <w:position w:val="-132"/>
          <w:sz w:val="24"/>
          <w:szCs w:val="24"/>
          <w:lang w:eastAsia="fi-FI"/>
        </w:rPr>
        <w:object w:dxaOrig="4140" w:dyaOrig="2760">
          <v:shape id="_x0000_i1031" type="#_x0000_t75" style="width:207pt;height:138pt" o:ole="">
            <v:imagedata r:id="rId14" o:title=""/>
          </v:shape>
          <o:OLEObject Type="Embed" ProgID="Equation.DSMT4" ShapeID="_x0000_i1031" DrawAspect="Content" ObjectID="_1487510465" r:id="rId15"/>
        </w:object>
      </w:r>
    </w:p>
    <w:p w:rsidR="00131D5D" w:rsidRPr="00131D5D" w:rsidRDefault="00131D5D" w:rsidP="00131D5D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131D5D" w:rsidRPr="00131D5D" w:rsidRDefault="00131D5D" w:rsidP="00131D5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131D5D" w:rsidRPr="00131D5D" w:rsidRDefault="00131D5D" w:rsidP="00131D5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1D5D" w:rsidRPr="00131D5D" w:rsidRDefault="00131D5D" w:rsidP="00131D5D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131D5D">
        <w:rPr>
          <w:rFonts w:ascii="Times New Roman" w:hAnsi="Times New Roman" w:cs="Times New Roman"/>
          <w:sz w:val="24"/>
          <w:szCs w:val="24"/>
        </w:rPr>
        <w:t xml:space="preserve">Ratkaise yhtälö </w:t>
      </w:r>
      <w:r w:rsidRPr="00131D5D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026" type="#_x0000_t75" style="width:93.75pt;height:18pt" o:ole="">
            <v:imagedata r:id="rId16" o:title=""/>
          </v:shape>
          <o:OLEObject Type="Embed" ProgID="Equation.DSMT4" ShapeID="_x0000_i1026" DrawAspect="Content" ObjectID="_148751046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asteen kymmenesosan tarkkuudella</w:t>
      </w:r>
      <w:r w:rsidRPr="00131D5D">
        <w:rPr>
          <w:rFonts w:ascii="Times New Roman" w:hAnsi="Times New Roman" w:cs="Times New Roman"/>
          <w:sz w:val="24"/>
          <w:szCs w:val="24"/>
        </w:rPr>
        <w:t xml:space="preserve">. </w:t>
      </w:r>
      <w:r w:rsidRPr="00131D5D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4 p.)</w:t>
      </w:r>
    </w:p>
    <w:p w:rsidR="00131D5D" w:rsidRPr="00131D5D" w:rsidRDefault="00131D5D" w:rsidP="00131D5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1D5D" w:rsidRDefault="00131D5D" w:rsidP="00131D5D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131D5D">
        <w:rPr>
          <w:rFonts w:ascii="Times New Roman" w:hAnsi="Times New Roman" w:cs="Times New Roman"/>
          <w:position w:val="-112"/>
          <w:sz w:val="24"/>
          <w:szCs w:val="24"/>
        </w:rPr>
        <w:object w:dxaOrig="4640" w:dyaOrig="2360">
          <v:shape id="_x0000_i1032" type="#_x0000_t75" style="width:231.75pt;height:117.75pt" o:ole="">
            <v:imagedata r:id="rId18" o:title=""/>
          </v:shape>
          <o:OLEObject Type="Embed" ProgID="Equation.DSMT4" ShapeID="_x0000_i1032" DrawAspect="Content" ObjectID="_1487510467" r:id="rId19"/>
        </w:object>
      </w:r>
    </w:p>
    <w:p w:rsidR="00131D5D" w:rsidRPr="00131D5D" w:rsidRDefault="00131D5D" w:rsidP="00131D5D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</w:p>
    <w:p w:rsidR="00131D5D" w:rsidRPr="00131D5D" w:rsidRDefault="00131D5D" w:rsidP="00131D5D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131D5D">
        <w:rPr>
          <w:rFonts w:ascii="Times New Roman" w:hAnsi="Times New Roman" w:cs="Times New Roman"/>
          <w:sz w:val="24"/>
          <w:szCs w:val="24"/>
        </w:rPr>
        <w:lastRenderedPageBreak/>
        <w:t xml:space="preserve">Muunna </w:t>
      </w:r>
      <w:r w:rsidRPr="00131D5D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027" type="#_x0000_t75" style="width:17.25pt;height:15pt" o:ole="">
            <v:imagedata r:id="rId20" o:title=""/>
          </v:shape>
          <o:OLEObject Type="Embed" ProgID="Equation.DSMT4" ShapeID="_x0000_i1027" DrawAspect="Content" ObjectID="_1487510468" r:id="rId21"/>
        </w:object>
      </w:r>
      <w:r w:rsidRPr="00131D5D">
        <w:rPr>
          <w:rFonts w:ascii="Times New Roman" w:hAnsi="Times New Roman" w:cs="Times New Roman"/>
          <w:sz w:val="24"/>
          <w:szCs w:val="24"/>
        </w:rPr>
        <w:t xml:space="preserve"> radiaaneiksi. Anna vastauksena kulman tarkka arvo. </w:t>
      </w:r>
      <w:r w:rsidRPr="00131D5D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2 p.)</w:t>
      </w:r>
    </w:p>
    <w:p w:rsidR="00131D5D" w:rsidRPr="00131D5D" w:rsidRDefault="00131D5D" w:rsidP="00131D5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1D5D" w:rsidRPr="00131D5D" w:rsidRDefault="00131D5D" w:rsidP="00131D5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1D5D" w:rsidRPr="00131D5D" w:rsidRDefault="00131D5D" w:rsidP="00131D5D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131D5D">
        <w:rPr>
          <w:rFonts w:ascii="Times New Roman" w:hAnsi="Times New Roman" w:cs="Times New Roman"/>
          <w:position w:val="-102"/>
          <w:sz w:val="24"/>
          <w:szCs w:val="24"/>
        </w:rPr>
        <w:object w:dxaOrig="3879" w:dyaOrig="1800">
          <v:shape id="_x0000_i1033" type="#_x0000_t75" style="width:194.25pt;height:90pt" o:ole="">
            <v:imagedata r:id="rId22" o:title=""/>
          </v:shape>
          <o:OLEObject Type="Embed" ProgID="Equation.DSMT4" ShapeID="_x0000_i1033" DrawAspect="Content" ObjectID="_1487510469" r:id="rId23"/>
        </w:object>
      </w:r>
      <w:r w:rsidRPr="00131D5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31D5D" w:rsidRDefault="00131D5D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131D5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31D5D"/>
    <w:rsid w:val="001911E2"/>
    <w:rsid w:val="001D1DF5"/>
    <w:rsid w:val="002400D5"/>
    <w:rsid w:val="00247276"/>
    <w:rsid w:val="003208FD"/>
    <w:rsid w:val="003C75DC"/>
    <w:rsid w:val="005C154B"/>
    <w:rsid w:val="005E3484"/>
    <w:rsid w:val="00673756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A7661F"/>
    <w:rsid w:val="00AE6A6B"/>
    <w:rsid w:val="00B11804"/>
    <w:rsid w:val="00B63EAF"/>
    <w:rsid w:val="00B67D22"/>
    <w:rsid w:val="00BC119F"/>
    <w:rsid w:val="00BE25F6"/>
    <w:rsid w:val="00C06E76"/>
    <w:rsid w:val="00C257EA"/>
    <w:rsid w:val="00C41FA2"/>
    <w:rsid w:val="00C87FCE"/>
    <w:rsid w:val="00CB22BE"/>
    <w:rsid w:val="00CC67FC"/>
    <w:rsid w:val="00D56F1C"/>
    <w:rsid w:val="00E359EF"/>
    <w:rsid w:val="00E7397B"/>
    <w:rsid w:val="00EB402B"/>
    <w:rsid w:val="00EB7411"/>
    <w:rsid w:val="00EC6FF1"/>
    <w:rsid w:val="00EE4D52"/>
    <w:rsid w:val="00F33848"/>
    <w:rsid w:val="00F40174"/>
    <w:rsid w:val="00FB74DC"/>
    <w:rsid w:val="00FC3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5C14D1E-13C9-463E-BE49-FA258FE3EC64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7</TotalTime>
  <Pages>2</Pages>
  <Words>93</Words>
  <Characters>761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5</cp:revision>
  <cp:lastPrinted>2015-03-10T14:32:00Z</cp:lastPrinted>
  <dcterms:created xsi:type="dcterms:W3CDTF">2015-03-10T14:24:00Z</dcterms:created>
  <dcterms:modified xsi:type="dcterms:W3CDTF">2015-03-10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